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handoutMasterIdLst>
    <p:handoutMasterId r:id="rId3"/>
  </p:handoutMasterIdLst>
  <p:sldIdLst>
    <p:sldId id="257" r:id="rId2"/>
  </p:sldIdLst>
  <p:sldSz cx="21599525" cy="32399288"/>
  <p:notesSz cx="20783550" cy="31583313"/>
  <p:defaultTextStyle>
    <a:defPPr>
      <a:defRPr lang="es-MX"/>
    </a:defPPr>
    <a:lvl1pPr marL="0" algn="l" defTabSz="2591666" rtl="0" eaLnBrk="1" latinLnBrk="0" hangingPunct="1">
      <a:defRPr sz="5102" kern="1200">
        <a:solidFill>
          <a:schemeClr val="tx1"/>
        </a:solidFill>
        <a:latin typeface="+mn-lt"/>
        <a:ea typeface="+mn-ea"/>
        <a:cs typeface="+mn-cs"/>
      </a:defRPr>
    </a:lvl1pPr>
    <a:lvl2pPr marL="1295833" algn="l" defTabSz="2591666" rtl="0" eaLnBrk="1" latinLnBrk="0" hangingPunct="1">
      <a:defRPr sz="5102" kern="1200">
        <a:solidFill>
          <a:schemeClr val="tx1"/>
        </a:solidFill>
        <a:latin typeface="+mn-lt"/>
        <a:ea typeface="+mn-ea"/>
        <a:cs typeface="+mn-cs"/>
      </a:defRPr>
    </a:lvl2pPr>
    <a:lvl3pPr marL="2591666" algn="l" defTabSz="2591666" rtl="0" eaLnBrk="1" latinLnBrk="0" hangingPunct="1">
      <a:defRPr sz="5102" kern="1200">
        <a:solidFill>
          <a:schemeClr val="tx1"/>
        </a:solidFill>
        <a:latin typeface="+mn-lt"/>
        <a:ea typeface="+mn-ea"/>
        <a:cs typeface="+mn-cs"/>
      </a:defRPr>
    </a:lvl3pPr>
    <a:lvl4pPr marL="3887498" algn="l" defTabSz="2591666" rtl="0" eaLnBrk="1" latinLnBrk="0" hangingPunct="1">
      <a:defRPr sz="5102" kern="1200">
        <a:solidFill>
          <a:schemeClr val="tx1"/>
        </a:solidFill>
        <a:latin typeface="+mn-lt"/>
        <a:ea typeface="+mn-ea"/>
        <a:cs typeface="+mn-cs"/>
      </a:defRPr>
    </a:lvl4pPr>
    <a:lvl5pPr marL="5183331" algn="l" defTabSz="2591666" rtl="0" eaLnBrk="1" latinLnBrk="0" hangingPunct="1">
      <a:defRPr sz="5102" kern="1200">
        <a:solidFill>
          <a:schemeClr val="tx1"/>
        </a:solidFill>
        <a:latin typeface="+mn-lt"/>
        <a:ea typeface="+mn-ea"/>
        <a:cs typeface="+mn-cs"/>
      </a:defRPr>
    </a:lvl5pPr>
    <a:lvl6pPr marL="6479164" algn="l" defTabSz="2591666" rtl="0" eaLnBrk="1" latinLnBrk="0" hangingPunct="1">
      <a:defRPr sz="5102" kern="1200">
        <a:solidFill>
          <a:schemeClr val="tx1"/>
        </a:solidFill>
        <a:latin typeface="+mn-lt"/>
        <a:ea typeface="+mn-ea"/>
        <a:cs typeface="+mn-cs"/>
      </a:defRPr>
    </a:lvl6pPr>
    <a:lvl7pPr marL="7774997" algn="l" defTabSz="2591666" rtl="0" eaLnBrk="1" latinLnBrk="0" hangingPunct="1">
      <a:defRPr sz="5102" kern="1200">
        <a:solidFill>
          <a:schemeClr val="tx1"/>
        </a:solidFill>
        <a:latin typeface="+mn-lt"/>
        <a:ea typeface="+mn-ea"/>
        <a:cs typeface="+mn-cs"/>
      </a:defRPr>
    </a:lvl7pPr>
    <a:lvl8pPr marL="9070830" algn="l" defTabSz="2591666" rtl="0" eaLnBrk="1" latinLnBrk="0" hangingPunct="1">
      <a:defRPr sz="5102" kern="1200">
        <a:solidFill>
          <a:schemeClr val="tx1"/>
        </a:solidFill>
        <a:latin typeface="+mn-lt"/>
        <a:ea typeface="+mn-ea"/>
        <a:cs typeface="+mn-cs"/>
      </a:defRPr>
    </a:lvl8pPr>
    <a:lvl9pPr marL="10366663" algn="l" defTabSz="2591666" rtl="0" eaLnBrk="1" latinLnBrk="0" hangingPunct="1">
      <a:defRPr sz="5102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850" userDrawn="1">
          <p15:clr>
            <a:srgbClr val="A4A3A4"/>
          </p15:clr>
        </p15:guide>
        <p15:guide id="2" pos="6939" userDrawn="1">
          <p15:clr>
            <a:srgbClr val="A4A3A4"/>
          </p15:clr>
        </p15:guide>
        <p15:guide id="4" pos="6622" userDrawn="1">
          <p15:clr>
            <a:srgbClr val="A4A3A4"/>
          </p15:clr>
        </p15:guide>
        <p15:guide id="5" pos="317" userDrawn="1">
          <p15:clr>
            <a:srgbClr val="A4A3A4"/>
          </p15:clr>
        </p15:guide>
        <p15:guide id="6" pos="13267" userDrawn="1">
          <p15:clr>
            <a:srgbClr val="A4A3A4"/>
          </p15:clr>
        </p15:guide>
        <p15:guide id="7" pos="6803" userDrawn="1">
          <p15:clr>
            <a:srgbClr val="A4A3A4"/>
          </p15:clr>
        </p15:guide>
        <p15:guide id="8" pos="10273" userDrawn="1">
          <p15:clr>
            <a:srgbClr val="C35EA4"/>
          </p15:clr>
        </p15:guide>
        <p15:guide id="9" orient="horz" pos="7778" userDrawn="1">
          <p15:clr>
            <a:srgbClr val="A4A3A4"/>
          </p15:clr>
        </p15:guide>
        <p15:guide id="10" orient="horz" pos="16305" userDrawn="1">
          <p15:clr>
            <a:srgbClr val="A4A3A4"/>
          </p15:clr>
        </p15:guide>
        <p15:guide id="11" orient="horz" pos="19208" userDrawn="1">
          <p15:clr>
            <a:srgbClr val="A4A3A4"/>
          </p15:clr>
        </p15:guide>
        <p15:guide id="12" orient="horz" pos="184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Estilo medio 2 - Énfasis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8FB837D-C827-4EFA-A057-4D05807E0F7C}" styleName="Estilo temático 1 - Énfasis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DF18680-E054-41AD-8BC1-D1AEF772440D}" styleName="Estilo medio 2 - Énfasis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76" autoAdjust="0"/>
    <p:restoredTop sz="94434" autoAdjust="0"/>
  </p:normalViewPr>
  <p:slideViewPr>
    <p:cSldViewPr snapToGrid="0">
      <p:cViewPr>
        <p:scale>
          <a:sx n="25" d="100"/>
          <a:sy n="25" d="100"/>
        </p:scale>
        <p:origin x="3414" y="-186"/>
      </p:cViewPr>
      <p:guideLst>
        <p:guide orient="horz" pos="5850"/>
        <p:guide pos="6939"/>
        <p:guide pos="6622"/>
        <p:guide pos="317"/>
        <p:guide pos="13267"/>
        <p:guide pos="6803"/>
        <p:guide pos="10273"/>
        <p:guide orient="horz" pos="7778"/>
        <p:guide orient="horz" pos="16305"/>
        <p:guide orient="horz" pos="19208"/>
        <p:guide orient="horz" pos="184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54" d="100"/>
          <a:sy n="54" d="100"/>
        </p:scale>
        <p:origin x="2796" y="42"/>
      </p:cViewPr>
      <p:guideLst/>
    </p:cSldViewPr>
  </p:notesViewPr>
  <p:gridSpacing cx="1800000" cy="18000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handoutMaster" Target="handoutMasters/handout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9006205" cy="1584652"/>
          </a:xfrm>
          <a:prstGeom prst="rect">
            <a:avLst/>
          </a:prstGeom>
        </p:spPr>
        <p:txBody>
          <a:bodyPr vert="horz" lIns="299229" tIns="149614" rIns="299229" bIns="149614" rtlCol="0"/>
          <a:lstStyle>
            <a:lvl1pPr algn="l">
              <a:defRPr sz="3900"/>
            </a:lvl1pPr>
          </a:lstStyle>
          <a:p>
            <a:endParaRPr lang="es-MX"/>
          </a:p>
        </p:txBody>
      </p:sp>
      <p:sp>
        <p:nvSpPr>
          <p:cNvPr id="3" name="Marcador de fecha 2"/>
          <p:cNvSpPr>
            <a:spLocks noGrp="1"/>
          </p:cNvSpPr>
          <p:nvPr>
            <p:ph type="dt" sz="quarter" idx="1"/>
          </p:nvPr>
        </p:nvSpPr>
        <p:spPr>
          <a:xfrm>
            <a:off x="11772538" y="1"/>
            <a:ext cx="9006205" cy="1584652"/>
          </a:xfrm>
          <a:prstGeom prst="rect">
            <a:avLst/>
          </a:prstGeom>
        </p:spPr>
        <p:txBody>
          <a:bodyPr vert="horz" lIns="299229" tIns="149614" rIns="299229" bIns="149614" rtlCol="0"/>
          <a:lstStyle>
            <a:lvl1pPr algn="r">
              <a:defRPr sz="3900"/>
            </a:lvl1pPr>
          </a:lstStyle>
          <a:p>
            <a:fld id="{0891B8E2-B7BF-4F3E-BCBC-EA5062DCC8C3}" type="datetimeFigureOut">
              <a:rPr lang="es-MX" smtClean="0"/>
              <a:t>10/07/2017</a:t>
            </a:fld>
            <a:endParaRPr lang="es-MX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2"/>
          </p:nvPr>
        </p:nvSpPr>
        <p:spPr>
          <a:xfrm>
            <a:off x="1" y="29998668"/>
            <a:ext cx="9006205" cy="1584648"/>
          </a:xfrm>
          <a:prstGeom prst="rect">
            <a:avLst/>
          </a:prstGeom>
        </p:spPr>
        <p:txBody>
          <a:bodyPr vert="horz" lIns="299229" tIns="149614" rIns="299229" bIns="149614" rtlCol="0" anchor="b"/>
          <a:lstStyle>
            <a:lvl1pPr algn="l">
              <a:defRPr sz="3900"/>
            </a:lvl1pPr>
          </a:lstStyle>
          <a:p>
            <a:endParaRPr lang="es-MX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3"/>
          </p:nvPr>
        </p:nvSpPr>
        <p:spPr>
          <a:xfrm>
            <a:off x="11772538" y="29998668"/>
            <a:ext cx="9006205" cy="1584648"/>
          </a:xfrm>
          <a:prstGeom prst="rect">
            <a:avLst/>
          </a:prstGeom>
        </p:spPr>
        <p:txBody>
          <a:bodyPr vert="horz" lIns="299229" tIns="149614" rIns="299229" bIns="149614" rtlCol="0" anchor="b"/>
          <a:lstStyle>
            <a:lvl1pPr algn="r">
              <a:defRPr sz="3900"/>
            </a:lvl1pPr>
          </a:lstStyle>
          <a:p>
            <a:fld id="{AD2D54B9-23FE-49C5-89A9-BED11379E3D7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3038932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19965" y="5302386"/>
            <a:ext cx="18359596" cy="11279752"/>
          </a:xfrm>
        </p:spPr>
        <p:txBody>
          <a:bodyPr anchor="b"/>
          <a:lstStyle>
            <a:lvl1pPr algn="ctr">
              <a:defRPr sz="14173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9941" y="17017128"/>
            <a:ext cx="16199644" cy="7822326"/>
          </a:xfrm>
        </p:spPr>
        <p:txBody>
          <a:bodyPr/>
          <a:lstStyle>
            <a:lvl1pPr marL="0" indent="0" algn="ctr">
              <a:buNone/>
              <a:defRPr sz="5669"/>
            </a:lvl1pPr>
            <a:lvl2pPr marL="1079998" indent="0" algn="ctr">
              <a:buNone/>
              <a:defRPr sz="4724"/>
            </a:lvl2pPr>
            <a:lvl3pPr marL="2159996" indent="0" algn="ctr">
              <a:buNone/>
              <a:defRPr sz="4252"/>
            </a:lvl3pPr>
            <a:lvl4pPr marL="3239994" indent="0" algn="ctr">
              <a:buNone/>
              <a:defRPr sz="3780"/>
            </a:lvl4pPr>
            <a:lvl5pPr marL="4319991" indent="0" algn="ctr">
              <a:buNone/>
              <a:defRPr sz="3780"/>
            </a:lvl5pPr>
            <a:lvl6pPr marL="5399989" indent="0" algn="ctr">
              <a:buNone/>
              <a:defRPr sz="3780"/>
            </a:lvl6pPr>
            <a:lvl7pPr marL="6479987" indent="0" algn="ctr">
              <a:buNone/>
              <a:defRPr sz="3780"/>
            </a:lvl7pPr>
            <a:lvl8pPr marL="7559985" indent="0" algn="ctr">
              <a:buNone/>
              <a:defRPr sz="3780"/>
            </a:lvl8pPr>
            <a:lvl9pPr marL="8639983" indent="0" algn="ctr">
              <a:buNone/>
              <a:defRPr sz="3780"/>
            </a:lvl9pPr>
          </a:lstStyle>
          <a:p>
            <a:r>
              <a:rPr lang="es-ES" smtClean="0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B1D1C-9410-43D4-83C0-055A2959E207}" type="datetimeFigureOut">
              <a:rPr lang="es-MX" smtClean="0"/>
              <a:t>10/07/2017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C954C-E22F-4C71-82C0-21B1046C60F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3487305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B1D1C-9410-43D4-83C0-055A2959E207}" type="datetimeFigureOut">
              <a:rPr lang="es-MX" smtClean="0"/>
              <a:t>10/07/2017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C954C-E22F-4C71-82C0-21B1046C60F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5158748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5457161" y="1724962"/>
            <a:ext cx="4657398" cy="27456899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968" y="1724962"/>
            <a:ext cx="13702199" cy="27456899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B1D1C-9410-43D4-83C0-055A2959E207}" type="datetimeFigureOut">
              <a:rPr lang="es-MX" smtClean="0"/>
              <a:t>10/07/2017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C954C-E22F-4C71-82C0-21B1046C60F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5438039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B1D1C-9410-43D4-83C0-055A2959E207}" type="datetimeFigureOut">
              <a:rPr lang="es-MX" smtClean="0"/>
              <a:t>10/07/2017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C954C-E22F-4C71-82C0-21B1046C60F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7241333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3719" y="8077332"/>
            <a:ext cx="18629590" cy="13477201"/>
          </a:xfrm>
        </p:spPr>
        <p:txBody>
          <a:bodyPr anchor="b"/>
          <a:lstStyle>
            <a:lvl1pPr>
              <a:defRPr sz="14173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73719" y="21682033"/>
            <a:ext cx="18629590" cy="7087342"/>
          </a:xfrm>
        </p:spPr>
        <p:txBody>
          <a:bodyPr/>
          <a:lstStyle>
            <a:lvl1pPr marL="0" indent="0">
              <a:buNone/>
              <a:defRPr sz="5669">
                <a:solidFill>
                  <a:schemeClr val="tx1"/>
                </a:solidFill>
              </a:defRPr>
            </a:lvl1pPr>
            <a:lvl2pPr marL="1079998" indent="0">
              <a:buNone/>
              <a:defRPr sz="4724">
                <a:solidFill>
                  <a:schemeClr val="tx1">
                    <a:tint val="75000"/>
                  </a:schemeClr>
                </a:solidFill>
              </a:defRPr>
            </a:lvl2pPr>
            <a:lvl3pPr marL="2159996" indent="0">
              <a:buNone/>
              <a:defRPr sz="4252">
                <a:solidFill>
                  <a:schemeClr val="tx1">
                    <a:tint val="75000"/>
                  </a:schemeClr>
                </a:solidFill>
              </a:defRPr>
            </a:lvl3pPr>
            <a:lvl4pPr marL="3239994" indent="0">
              <a:buNone/>
              <a:defRPr sz="3780">
                <a:solidFill>
                  <a:schemeClr val="tx1">
                    <a:tint val="75000"/>
                  </a:schemeClr>
                </a:solidFill>
              </a:defRPr>
            </a:lvl4pPr>
            <a:lvl5pPr marL="4319991" indent="0">
              <a:buNone/>
              <a:defRPr sz="3780">
                <a:solidFill>
                  <a:schemeClr val="tx1">
                    <a:tint val="75000"/>
                  </a:schemeClr>
                </a:solidFill>
              </a:defRPr>
            </a:lvl5pPr>
            <a:lvl6pPr marL="5399989" indent="0">
              <a:buNone/>
              <a:defRPr sz="3780">
                <a:solidFill>
                  <a:schemeClr val="tx1">
                    <a:tint val="75000"/>
                  </a:schemeClr>
                </a:solidFill>
              </a:defRPr>
            </a:lvl6pPr>
            <a:lvl7pPr marL="6479987" indent="0">
              <a:buNone/>
              <a:defRPr sz="3780">
                <a:solidFill>
                  <a:schemeClr val="tx1">
                    <a:tint val="75000"/>
                  </a:schemeClr>
                </a:solidFill>
              </a:defRPr>
            </a:lvl7pPr>
            <a:lvl8pPr marL="7559985" indent="0">
              <a:buNone/>
              <a:defRPr sz="3780">
                <a:solidFill>
                  <a:schemeClr val="tx1">
                    <a:tint val="75000"/>
                  </a:schemeClr>
                </a:solidFill>
              </a:defRPr>
            </a:lvl8pPr>
            <a:lvl9pPr marL="8639983" indent="0">
              <a:buNone/>
              <a:defRPr sz="378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B1D1C-9410-43D4-83C0-055A2959E207}" type="datetimeFigureOut">
              <a:rPr lang="es-MX" smtClean="0"/>
              <a:t>10/07/2017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C954C-E22F-4C71-82C0-21B1046C60F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5897850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967" y="8624810"/>
            <a:ext cx="9179798" cy="20557051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34760" y="8624810"/>
            <a:ext cx="9179798" cy="20557051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B1D1C-9410-43D4-83C0-055A2959E207}" type="datetimeFigureOut">
              <a:rPr lang="es-MX" smtClean="0"/>
              <a:t>10/07/2017</a:t>
            </a:fld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C954C-E22F-4C71-82C0-21B1046C60F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9855627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781" y="1724969"/>
            <a:ext cx="18629590" cy="626236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7783" y="7942328"/>
            <a:ext cx="9137610" cy="3892412"/>
          </a:xfrm>
        </p:spPr>
        <p:txBody>
          <a:bodyPr anchor="b"/>
          <a:lstStyle>
            <a:lvl1pPr marL="0" indent="0">
              <a:buNone/>
              <a:defRPr sz="5669" b="1"/>
            </a:lvl1pPr>
            <a:lvl2pPr marL="1079998" indent="0">
              <a:buNone/>
              <a:defRPr sz="4724" b="1"/>
            </a:lvl2pPr>
            <a:lvl3pPr marL="2159996" indent="0">
              <a:buNone/>
              <a:defRPr sz="4252" b="1"/>
            </a:lvl3pPr>
            <a:lvl4pPr marL="3239994" indent="0">
              <a:buNone/>
              <a:defRPr sz="3780" b="1"/>
            </a:lvl4pPr>
            <a:lvl5pPr marL="4319991" indent="0">
              <a:buNone/>
              <a:defRPr sz="3780" b="1"/>
            </a:lvl5pPr>
            <a:lvl6pPr marL="5399989" indent="0">
              <a:buNone/>
              <a:defRPr sz="3780" b="1"/>
            </a:lvl6pPr>
            <a:lvl7pPr marL="6479987" indent="0">
              <a:buNone/>
              <a:defRPr sz="3780" b="1"/>
            </a:lvl7pPr>
            <a:lvl8pPr marL="7559985" indent="0">
              <a:buNone/>
              <a:defRPr sz="3780" b="1"/>
            </a:lvl8pPr>
            <a:lvl9pPr marL="8639983" indent="0">
              <a:buNone/>
              <a:defRPr sz="378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7783" y="11834740"/>
            <a:ext cx="9137610" cy="1740712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0934761" y="7942328"/>
            <a:ext cx="9182611" cy="3892412"/>
          </a:xfrm>
        </p:spPr>
        <p:txBody>
          <a:bodyPr anchor="b"/>
          <a:lstStyle>
            <a:lvl1pPr marL="0" indent="0">
              <a:buNone/>
              <a:defRPr sz="5669" b="1"/>
            </a:lvl1pPr>
            <a:lvl2pPr marL="1079998" indent="0">
              <a:buNone/>
              <a:defRPr sz="4724" b="1"/>
            </a:lvl2pPr>
            <a:lvl3pPr marL="2159996" indent="0">
              <a:buNone/>
              <a:defRPr sz="4252" b="1"/>
            </a:lvl3pPr>
            <a:lvl4pPr marL="3239994" indent="0">
              <a:buNone/>
              <a:defRPr sz="3780" b="1"/>
            </a:lvl4pPr>
            <a:lvl5pPr marL="4319991" indent="0">
              <a:buNone/>
              <a:defRPr sz="3780" b="1"/>
            </a:lvl5pPr>
            <a:lvl6pPr marL="5399989" indent="0">
              <a:buNone/>
              <a:defRPr sz="3780" b="1"/>
            </a:lvl6pPr>
            <a:lvl7pPr marL="6479987" indent="0">
              <a:buNone/>
              <a:defRPr sz="3780" b="1"/>
            </a:lvl7pPr>
            <a:lvl8pPr marL="7559985" indent="0">
              <a:buNone/>
              <a:defRPr sz="3780" b="1"/>
            </a:lvl8pPr>
            <a:lvl9pPr marL="8639983" indent="0">
              <a:buNone/>
              <a:defRPr sz="378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0934761" y="11834740"/>
            <a:ext cx="9182611" cy="1740712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B1D1C-9410-43D4-83C0-055A2959E207}" type="datetimeFigureOut">
              <a:rPr lang="es-MX" smtClean="0"/>
              <a:t>10/07/2017</a:t>
            </a:fld>
            <a:endParaRPr lang="es-MX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C954C-E22F-4C71-82C0-21B1046C60F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7087168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B1D1C-9410-43D4-83C0-055A2959E207}" type="datetimeFigureOut">
              <a:rPr lang="es-MX" smtClean="0"/>
              <a:t>10/07/2017</a:t>
            </a:fld>
            <a:endParaRPr lang="es-MX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C954C-E22F-4C71-82C0-21B1046C60F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7998187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B1D1C-9410-43D4-83C0-055A2959E207}" type="datetimeFigureOut">
              <a:rPr lang="es-MX" smtClean="0"/>
              <a:t>10/07/2017</a:t>
            </a:fld>
            <a:endParaRPr lang="es-MX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C954C-E22F-4C71-82C0-21B1046C60F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180651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781" y="2159952"/>
            <a:ext cx="6966409" cy="7559834"/>
          </a:xfrm>
        </p:spPr>
        <p:txBody>
          <a:bodyPr anchor="b"/>
          <a:lstStyle>
            <a:lvl1pPr>
              <a:defRPr sz="7559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82611" y="4664905"/>
            <a:ext cx="10934760" cy="23024494"/>
          </a:xfrm>
        </p:spPr>
        <p:txBody>
          <a:bodyPr/>
          <a:lstStyle>
            <a:lvl1pPr>
              <a:defRPr sz="7559"/>
            </a:lvl1pPr>
            <a:lvl2pPr>
              <a:defRPr sz="6614"/>
            </a:lvl2pPr>
            <a:lvl3pPr>
              <a:defRPr sz="5669"/>
            </a:lvl3pPr>
            <a:lvl4pPr>
              <a:defRPr sz="4724"/>
            </a:lvl4pPr>
            <a:lvl5pPr>
              <a:defRPr sz="4724"/>
            </a:lvl5pPr>
            <a:lvl6pPr>
              <a:defRPr sz="4724"/>
            </a:lvl6pPr>
            <a:lvl7pPr>
              <a:defRPr sz="4724"/>
            </a:lvl7pPr>
            <a:lvl8pPr>
              <a:defRPr sz="4724"/>
            </a:lvl8pPr>
            <a:lvl9pPr>
              <a:defRPr sz="4724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7781" y="9719786"/>
            <a:ext cx="6966409" cy="18007107"/>
          </a:xfrm>
        </p:spPr>
        <p:txBody>
          <a:bodyPr/>
          <a:lstStyle>
            <a:lvl1pPr marL="0" indent="0">
              <a:buNone/>
              <a:defRPr sz="3780"/>
            </a:lvl1pPr>
            <a:lvl2pPr marL="1079998" indent="0">
              <a:buNone/>
              <a:defRPr sz="3307"/>
            </a:lvl2pPr>
            <a:lvl3pPr marL="2159996" indent="0">
              <a:buNone/>
              <a:defRPr sz="2835"/>
            </a:lvl3pPr>
            <a:lvl4pPr marL="3239994" indent="0">
              <a:buNone/>
              <a:defRPr sz="2362"/>
            </a:lvl4pPr>
            <a:lvl5pPr marL="4319991" indent="0">
              <a:buNone/>
              <a:defRPr sz="2362"/>
            </a:lvl5pPr>
            <a:lvl6pPr marL="5399989" indent="0">
              <a:buNone/>
              <a:defRPr sz="2362"/>
            </a:lvl6pPr>
            <a:lvl7pPr marL="6479987" indent="0">
              <a:buNone/>
              <a:defRPr sz="2362"/>
            </a:lvl7pPr>
            <a:lvl8pPr marL="7559985" indent="0">
              <a:buNone/>
              <a:defRPr sz="2362"/>
            </a:lvl8pPr>
            <a:lvl9pPr marL="8639983" indent="0">
              <a:buNone/>
              <a:defRPr sz="2362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B1D1C-9410-43D4-83C0-055A2959E207}" type="datetimeFigureOut">
              <a:rPr lang="es-MX" smtClean="0"/>
              <a:t>10/07/2017</a:t>
            </a:fld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C954C-E22F-4C71-82C0-21B1046C60F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4212330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7781" y="2159952"/>
            <a:ext cx="6966409" cy="7559834"/>
          </a:xfrm>
        </p:spPr>
        <p:txBody>
          <a:bodyPr anchor="b"/>
          <a:lstStyle>
            <a:lvl1pPr>
              <a:defRPr sz="7559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82611" y="4664905"/>
            <a:ext cx="10934760" cy="23024494"/>
          </a:xfrm>
        </p:spPr>
        <p:txBody>
          <a:bodyPr anchor="t"/>
          <a:lstStyle>
            <a:lvl1pPr marL="0" indent="0">
              <a:buNone/>
              <a:defRPr sz="7559"/>
            </a:lvl1pPr>
            <a:lvl2pPr marL="1079998" indent="0">
              <a:buNone/>
              <a:defRPr sz="6614"/>
            </a:lvl2pPr>
            <a:lvl3pPr marL="2159996" indent="0">
              <a:buNone/>
              <a:defRPr sz="5669"/>
            </a:lvl3pPr>
            <a:lvl4pPr marL="3239994" indent="0">
              <a:buNone/>
              <a:defRPr sz="4724"/>
            </a:lvl4pPr>
            <a:lvl5pPr marL="4319991" indent="0">
              <a:buNone/>
              <a:defRPr sz="4724"/>
            </a:lvl5pPr>
            <a:lvl6pPr marL="5399989" indent="0">
              <a:buNone/>
              <a:defRPr sz="4724"/>
            </a:lvl6pPr>
            <a:lvl7pPr marL="6479987" indent="0">
              <a:buNone/>
              <a:defRPr sz="4724"/>
            </a:lvl7pPr>
            <a:lvl8pPr marL="7559985" indent="0">
              <a:buNone/>
              <a:defRPr sz="4724"/>
            </a:lvl8pPr>
            <a:lvl9pPr marL="8639983" indent="0">
              <a:buNone/>
              <a:defRPr sz="4724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7781" y="9719786"/>
            <a:ext cx="6966409" cy="18007107"/>
          </a:xfrm>
        </p:spPr>
        <p:txBody>
          <a:bodyPr/>
          <a:lstStyle>
            <a:lvl1pPr marL="0" indent="0">
              <a:buNone/>
              <a:defRPr sz="3780"/>
            </a:lvl1pPr>
            <a:lvl2pPr marL="1079998" indent="0">
              <a:buNone/>
              <a:defRPr sz="3307"/>
            </a:lvl2pPr>
            <a:lvl3pPr marL="2159996" indent="0">
              <a:buNone/>
              <a:defRPr sz="2835"/>
            </a:lvl3pPr>
            <a:lvl4pPr marL="3239994" indent="0">
              <a:buNone/>
              <a:defRPr sz="2362"/>
            </a:lvl4pPr>
            <a:lvl5pPr marL="4319991" indent="0">
              <a:buNone/>
              <a:defRPr sz="2362"/>
            </a:lvl5pPr>
            <a:lvl6pPr marL="5399989" indent="0">
              <a:buNone/>
              <a:defRPr sz="2362"/>
            </a:lvl6pPr>
            <a:lvl7pPr marL="6479987" indent="0">
              <a:buNone/>
              <a:defRPr sz="2362"/>
            </a:lvl7pPr>
            <a:lvl8pPr marL="7559985" indent="0">
              <a:buNone/>
              <a:defRPr sz="2362"/>
            </a:lvl8pPr>
            <a:lvl9pPr marL="8639983" indent="0">
              <a:buNone/>
              <a:defRPr sz="2362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B1D1C-9410-43D4-83C0-055A2959E207}" type="datetimeFigureOut">
              <a:rPr lang="es-MX" smtClean="0"/>
              <a:t>10/07/2017</a:t>
            </a:fld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DC954C-E22F-4C71-82C0-21B1046C60F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002861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84968" y="1724969"/>
            <a:ext cx="18629590" cy="62623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968" y="8624810"/>
            <a:ext cx="18629590" cy="205570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484967" y="30029347"/>
            <a:ext cx="4859893" cy="17249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83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4B1D1C-9410-43D4-83C0-055A2959E207}" type="datetimeFigureOut">
              <a:rPr lang="es-MX" smtClean="0"/>
              <a:t>10/07/2017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54843" y="30029347"/>
            <a:ext cx="7289840" cy="17249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83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5254665" y="30029347"/>
            <a:ext cx="4859893" cy="17249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83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DC954C-E22F-4C71-82C0-21B1046C60F1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562127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2159996" rtl="0" eaLnBrk="1" latinLnBrk="0" hangingPunct="1">
        <a:lnSpc>
          <a:spcPct val="90000"/>
        </a:lnSpc>
        <a:spcBef>
          <a:spcPct val="0"/>
        </a:spcBef>
        <a:buNone/>
        <a:defRPr sz="1039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39999" indent="-539999" algn="l" defTabSz="2159996" rtl="0" eaLnBrk="1" latinLnBrk="0" hangingPunct="1">
        <a:lnSpc>
          <a:spcPct val="90000"/>
        </a:lnSpc>
        <a:spcBef>
          <a:spcPts val="2362"/>
        </a:spcBef>
        <a:buFont typeface="Arial" panose="020B0604020202020204" pitchFamily="34" charset="0"/>
        <a:buChar char="•"/>
        <a:defRPr sz="6614" kern="1200">
          <a:solidFill>
            <a:schemeClr val="tx1"/>
          </a:solidFill>
          <a:latin typeface="+mn-lt"/>
          <a:ea typeface="+mn-ea"/>
          <a:cs typeface="+mn-cs"/>
        </a:defRPr>
      </a:lvl1pPr>
      <a:lvl2pPr marL="1619997" indent="-539999" algn="l" defTabSz="2159996" rtl="0" eaLnBrk="1" latinLnBrk="0" hangingPunct="1">
        <a:lnSpc>
          <a:spcPct val="90000"/>
        </a:lnSpc>
        <a:spcBef>
          <a:spcPts val="1181"/>
        </a:spcBef>
        <a:buFont typeface="Arial" panose="020B0604020202020204" pitchFamily="34" charset="0"/>
        <a:buChar char="•"/>
        <a:defRPr sz="5669" kern="1200">
          <a:solidFill>
            <a:schemeClr val="tx1"/>
          </a:solidFill>
          <a:latin typeface="+mn-lt"/>
          <a:ea typeface="+mn-ea"/>
          <a:cs typeface="+mn-cs"/>
        </a:defRPr>
      </a:lvl2pPr>
      <a:lvl3pPr marL="2699995" indent="-539999" algn="l" defTabSz="2159996" rtl="0" eaLnBrk="1" latinLnBrk="0" hangingPunct="1">
        <a:lnSpc>
          <a:spcPct val="90000"/>
        </a:lnSpc>
        <a:spcBef>
          <a:spcPts val="1181"/>
        </a:spcBef>
        <a:buFont typeface="Arial" panose="020B0604020202020204" pitchFamily="34" charset="0"/>
        <a:buChar char="•"/>
        <a:defRPr sz="4724" kern="1200">
          <a:solidFill>
            <a:schemeClr val="tx1"/>
          </a:solidFill>
          <a:latin typeface="+mn-lt"/>
          <a:ea typeface="+mn-ea"/>
          <a:cs typeface="+mn-cs"/>
        </a:defRPr>
      </a:lvl3pPr>
      <a:lvl4pPr marL="3779992" indent="-539999" algn="l" defTabSz="2159996" rtl="0" eaLnBrk="1" latinLnBrk="0" hangingPunct="1">
        <a:lnSpc>
          <a:spcPct val="90000"/>
        </a:lnSpc>
        <a:spcBef>
          <a:spcPts val="1181"/>
        </a:spcBef>
        <a:buFont typeface="Arial" panose="020B0604020202020204" pitchFamily="34" charset="0"/>
        <a:buChar char="•"/>
        <a:defRPr sz="4252" kern="1200">
          <a:solidFill>
            <a:schemeClr val="tx1"/>
          </a:solidFill>
          <a:latin typeface="+mn-lt"/>
          <a:ea typeface="+mn-ea"/>
          <a:cs typeface="+mn-cs"/>
        </a:defRPr>
      </a:lvl4pPr>
      <a:lvl5pPr marL="4859990" indent="-539999" algn="l" defTabSz="2159996" rtl="0" eaLnBrk="1" latinLnBrk="0" hangingPunct="1">
        <a:lnSpc>
          <a:spcPct val="90000"/>
        </a:lnSpc>
        <a:spcBef>
          <a:spcPts val="1181"/>
        </a:spcBef>
        <a:buFont typeface="Arial" panose="020B0604020202020204" pitchFamily="34" charset="0"/>
        <a:buChar char="•"/>
        <a:defRPr sz="4252" kern="1200">
          <a:solidFill>
            <a:schemeClr val="tx1"/>
          </a:solidFill>
          <a:latin typeface="+mn-lt"/>
          <a:ea typeface="+mn-ea"/>
          <a:cs typeface="+mn-cs"/>
        </a:defRPr>
      </a:lvl5pPr>
      <a:lvl6pPr marL="5939988" indent="-539999" algn="l" defTabSz="2159996" rtl="0" eaLnBrk="1" latinLnBrk="0" hangingPunct="1">
        <a:lnSpc>
          <a:spcPct val="90000"/>
        </a:lnSpc>
        <a:spcBef>
          <a:spcPts val="1181"/>
        </a:spcBef>
        <a:buFont typeface="Arial" panose="020B0604020202020204" pitchFamily="34" charset="0"/>
        <a:buChar char="•"/>
        <a:defRPr sz="4252" kern="1200">
          <a:solidFill>
            <a:schemeClr val="tx1"/>
          </a:solidFill>
          <a:latin typeface="+mn-lt"/>
          <a:ea typeface="+mn-ea"/>
          <a:cs typeface="+mn-cs"/>
        </a:defRPr>
      </a:lvl6pPr>
      <a:lvl7pPr marL="7019986" indent="-539999" algn="l" defTabSz="2159996" rtl="0" eaLnBrk="1" latinLnBrk="0" hangingPunct="1">
        <a:lnSpc>
          <a:spcPct val="90000"/>
        </a:lnSpc>
        <a:spcBef>
          <a:spcPts val="1181"/>
        </a:spcBef>
        <a:buFont typeface="Arial" panose="020B0604020202020204" pitchFamily="34" charset="0"/>
        <a:buChar char="•"/>
        <a:defRPr sz="4252" kern="1200">
          <a:solidFill>
            <a:schemeClr val="tx1"/>
          </a:solidFill>
          <a:latin typeface="+mn-lt"/>
          <a:ea typeface="+mn-ea"/>
          <a:cs typeface="+mn-cs"/>
        </a:defRPr>
      </a:lvl7pPr>
      <a:lvl8pPr marL="8099984" indent="-539999" algn="l" defTabSz="2159996" rtl="0" eaLnBrk="1" latinLnBrk="0" hangingPunct="1">
        <a:lnSpc>
          <a:spcPct val="90000"/>
        </a:lnSpc>
        <a:spcBef>
          <a:spcPts val="1181"/>
        </a:spcBef>
        <a:buFont typeface="Arial" panose="020B0604020202020204" pitchFamily="34" charset="0"/>
        <a:buChar char="•"/>
        <a:defRPr sz="4252" kern="1200">
          <a:solidFill>
            <a:schemeClr val="tx1"/>
          </a:solidFill>
          <a:latin typeface="+mn-lt"/>
          <a:ea typeface="+mn-ea"/>
          <a:cs typeface="+mn-cs"/>
        </a:defRPr>
      </a:lvl8pPr>
      <a:lvl9pPr marL="9179982" indent="-539999" algn="l" defTabSz="2159996" rtl="0" eaLnBrk="1" latinLnBrk="0" hangingPunct="1">
        <a:lnSpc>
          <a:spcPct val="90000"/>
        </a:lnSpc>
        <a:spcBef>
          <a:spcPts val="1181"/>
        </a:spcBef>
        <a:buFont typeface="Arial" panose="020B0604020202020204" pitchFamily="34" charset="0"/>
        <a:buChar char="•"/>
        <a:defRPr sz="425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59996" rtl="0" eaLnBrk="1" latinLnBrk="0" hangingPunct="1">
        <a:defRPr sz="4252" kern="1200">
          <a:solidFill>
            <a:schemeClr val="tx1"/>
          </a:solidFill>
          <a:latin typeface="+mn-lt"/>
          <a:ea typeface="+mn-ea"/>
          <a:cs typeface="+mn-cs"/>
        </a:defRPr>
      </a:lvl1pPr>
      <a:lvl2pPr marL="1079998" algn="l" defTabSz="2159996" rtl="0" eaLnBrk="1" latinLnBrk="0" hangingPunct="1">
        <a:defRPr sz="4252" kern="1200">
          <a:solidFill>
            <a:schemeClr val="tx1"/>
          </a:solidFill>
          <a:latin typeface="+mn-lt"/>
          <a:ea typeface="+mn-ea"/>
          <a:cs typeface="+mn-cs"/>
        </a:defRPr>
      </a:lvl2pPr>
      <a:lvl3pPr marL="2159996" algn="l" defTabSz="2159996" rtl="0" eaLnBrk="1" latinLnBrk="0" hangingPunct="1">
        <a:defRPr sz="4252" kern="1200">
          <a:solidFill>
            <a:schemeClr val="tx1"/>
          </a:solidFill>
          <a:latin typeface="+mn-lt"/>
          <a:ea typeface="+mn-ea"/>
          <a:cs typeface="+mn-cs"/>
        </a:defRPr>
      </a:lvl3pPr>
      <a:lvl4pPr marL="3239994" algn="l" defTabSz="2159996" rtl="0" eaLnBrk="1" latinLnBrk="0" hangingPunct="1">
        <a:defRPr sz="4252" kern="1200">
          <a:solidFill>
            <a:schemeClr val="tx1"/>
          </a:solidFill>
          <a:latin typeface="+mn-lt"/>
          <a:ea typeface="+mn-ea"/>
          <a:cs typeface="+mn-cs"/>
        </a:defRPr>
      </a:lvl4pPr>
      <a:lvl5pPr marL="4319991" algn="l" defTabSz="2159996" rtl="0" eaLnBrk="1" latinLnBrk="0" hangingPunct="1">
        <a:defRPr sz="4252" kern="1200">
          <a:solidFill>
            <a:schemeClr val="tx1"/>
          </a:solidFill>
          <a:latin typeface="+mn-lt"/>
          <a:ea typeface="+mn-ea"/>
          <a:cs typeface="+mn-cs"/>
        </a:defRPr>
      </a:lvl5pPr>
      <a:lvl6pPr marL="5399989" algn="l" defTabSz="2159996" rtl="0" eaLnBrk="1" latinLnBrk="0" hangingPunct="1">
        <a:defRPr sz="4252" kern="1200">
          <a:solidFill>
            <a:schemeClr val="tx1"/>
          </a:solidFill>
          <a:latin typeface="+mn-lt"/>
          <a:ea typeface="+mn-ea"/>
          <a:cs typeface="+mn-cs"/>
        </a:defRPr>
      </a:lvl6pPr>
      <a:lvl7pPr marL="6479987" algn="l" defTabSz="2159996" rtl="0" eaLnBrk="1" latinLnBrk="0" hangingPunct="1">
        <a:defRPr sz="4252" kern="1200">
          <a:solidFill>
            <a:schemeClr val="tx1"/>
          </a:solidFill>
          <a:latin typeface="+mn-lt"/>
          <a:ea typeface="+mn-ea"/>
          <a:cs typeface="+mn-cs"/>
        </a:defRPr>
      </a:lvl7pPr>
      <a:lvl8pPr marL="7559985" algn="l" defTabSz="2159996" rtl="0" eaLnBrk="1" latinLnBrk="0" hangingPunct="1">
        <a:defRPr sz="4252" kern="1200">
          <a:solidFill>
            <a:schemeClr val="tx1"/>
          </a:solidFill>
          <a:latin typeface="+mn-lt"/>
          <a:ea typeface="+mn-ea"/>
          <a:cs typeface="+mn-cs"/>
        </a:defRPr>
      </a:lvl8pPr>
      <a:lvl9pPr marL="8639983" algn="l" defTabSz="2159996" rtl="0" eaLnBrk="1" latinLnBrk="0" hangingPunct="1">
        <a:defRPr sz="425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9.jpeg"/><Relationship Id="rId3" Type="http://schemas.openxmlformats.org/officeDocument/2006/relationships/image" Target="../media/image3.png"/><Relationship Id="rId7" Type="http://schemas.openxmlformats.org/officeDocument/2006/relationships/image" Target="../media/image7.jpeg"/><Relationship Id="rId12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15" Type="http://schemas.openxmlformats.org/officeDocument/2006/relationships/image" Target="../media/image11.png"/><Relationship Id="rId10" Type="http://schemas.openxmlformats.org/officeDocument/2006/relationships/image" Target="../media/image1.e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n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7080" y="25606653"/>
            <a:ext cx="4798518" cy="3672000"/>
          </a:xfrm>
          <a:prstGeom prst="rect">
            <a:avLst/>
          </a:prstGeom>
        </p:spPr>
      </p:pic>
      <p:pic>
        <p:nvPicPr>
          <p:cNvPr id="23" name="Imagen 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67184" y="25562815"/>
            <a:ext cx="4798518" cy="3672000"/>
          </a:xfrm>
          <a:prstGeom prst="rect">
            <a:avLst/>
          </a:prstGeom>
        </p:spPr>
      </p:pic>
      <p:pic>
        <p:nvPicPr>
          <p:cNvPr id="24" name="Imagen 2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44009" y="22212188"/>
            <a:ext cx="4798518" cy="3672000"/>
          </a:xfrm>
          <a:prstGeom prst="rect">
            <a:avLst/>
          </a:prstGeom>
        </p:spPr>
      </p:pic>
      <p:pic>
        <p:nvPicPr>
          <p:cNvPr id="2288" name="Imagen 228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882" y="13610149"/>
            <a:ext cx="3789533" cy="3627688"/>
          </a:xfrm>
          <a:prstGeom prst="rect">
            <a:avLst/>
          </a:prstGeom>
        </p:spPr>
      </p:pic>
      <p:pic>
        <p:nvPicPr>
          <p:cNvPr id="33" name="Imagen 3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5302" y="12196731"/>
            <a:ext cx="3413912" cy="6166434"/>
          </a:xfrm>
          <a:prstGeom prst="rect">
            <a:avLst/>
          </a:prstGeom>
        </p:spPr>
      </p:pic>
      <p:pic>
        <p:nvPicPr>
          <p:cNvPr id="19" name="Marcador de contenido 18"/>
          <p:cNvPicPr>
            <a:picLocks noGrp="1" noChangeAspect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2221" y="-47823"/>
            <a:ext cx="21708657" cy="3842240"/>
          </a:xfrm>
        </p:spPr>
      </p:pic>
      <p:sp>
        <p:nvSpPr>
          <p:cNvPr id="5" name="CuadroTexto 4"/>
          <p:cNvSpPr txBox="1"/>
          <p:nvPr/>
        </p:nvSpPr>
        <p:spPr>
          <a:xfrm>
            <a:off x="7255333" y="6489101"/>
            <a:ext cx="7124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3200" b="1" dirty="0">
                <a:latin typeface="Arial" panose="020B0604020202020204" pitchFamily="34" charset="0"/>
                <a:cs typeface="Arial" panose="020B0604020202020204" pitchFamily="34" charset="0"/>
              </a:rPr>
              <a:t>Resumen</a:t>
            </a:r>
          </a:p>
        </p:txBody>
      </p:sp>
      <p:sp>
        <p:nvSpPr>
          <p:cNvPr id="6" name="CuadroTexto 5"/>
          <p:cNvSpPr txBox="1"/>
          <p:nvPr/>
        </p:nvSpPr>
        <p:spPr>
          <a:xfrm>
            <a:off x="573176" y="7018101"/>
            <a:ext cx="20376000" cy="2208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MX" sz="2750" dirty="0">
                <a:latin typeface="Arial" panose="020B0604020202020204" pitchFamily="34" charset="0"/>
                <a:cs typeface="Arial" panose="020B0604020202020204" pitchFamily="34" charset="0"/>
              </a:rPr>
              <a:t>Polianilinas dopadas con ácido clorhídrico (</a:t>
            </a:r>
            <a:r>
              <a:rPr lang="es-MX" sz="2750" dirty="0" err="1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es-MX" sz="2750" dirty="0">
                <a:latin typeface="Arial" panose="020B0604020202020204" pitchFamily="34" charset="0"/>
                <a:cs typeface="Arial" panose="020B0604020202020204" pitchFamily="34" charset="0"/>
              </a:rPr>
              <a:t>) y </a:t>
            </a:r>
            <a:r>
              <a:rPr lang="es-MX" sz="275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decilsulfato</a:t>
            </a:r>
            <a:r>
              <a:rPr lang="es-MX" sz="2750" dirty="0" smtClean="0">
                <a:latin typeface="Arial" panose="020B0604020202020204" pitchFamily="34" charset="0"/>
                <a:cs typeface="Arial" panose="020B0604020202020204" pitchFamily="34" charset="0"/>
              </a:rPr>
              <a:t> (DS</a:t>
            </a:r>
            <a:r>
              <a:rPr lang="es-MX" sz="2750" dirty="0">
                <a:latin typeface="Arial" panose="020B0604020202020204" pitchFamily="34" charset="0"/>
                <a:cs typeface="Arial" panose="020B0604020202020204" pitchFamily="34" charset="0"/>
              </a:rPr>
              <a:t>) fueron sintetizadas utilizando un mecanismo de polimerización </a:t>
            </a:r>
            <a:r>
              <a:rPr lang="es-MX" sz="2750" dirty="0" smtClean="0">
                <a:latin typeface="Arial" panose="020B0604020202020204" pitchFamily="34" charset="0"/>
                <a:cs typeface="Arial" panose="020B0604020202020204" pitchFamily="34" charset="0"/>
              </a:rPr>
              <a:t>oxidativa, </a:t>
            </a:r>
            <a:r>
              <a:rPr lang="es-MX" sz="2750" dirty="0">
                <a:latin typeface="Arial" panose="020B0604020202020204" pitchFamily="34" charset="0"/>
                <a:cs typeface="Arial" panose="020B0604020202020204" pitchFamily="34" charset="0"/>
              </a:rPr>
              <a:t>utilizando </a:t>
            </a:r>
            <a:r>
              <a:rPr lang="es-MX" sz="2750" dirty="0" err="1">
                <a:latin typeface="Arial" panose="020B0604020202020204" pitchFamily="34" charset="0"/>
                <a:cs typeface="Arial" panose="020B0604020202020204" pitchFamily="34" charset="0"/>
              </a:rPr>
              <a:t>persulfato</a:t>
            </a:r>
            <a:r>
              <a:rPr lang="es-MX" sz="2750" dirty="0">
                <a:latin typeface="Arial" panose="020B0604020202020204" pitchFamily="34" charset="0"/>
                <a:cs typeface="Arial" panose="020B0604020202020204" pitchFamily="34" charset="0"/>
              </a:rPr>
              <a:t> de amonio (APS) como </a:t>
            </a:r>
            <a:r>
              <a:rPr lang="es-MX" sz="2750" dirty="0" smtClean="0">
                <a:latin typeface="Arial" panose="020B0604020202020204" pitchFamily="34" charset="0"/>
                <a:cs typeface="Arial" panose="020B0604020202020204" pitchFamily="34" charset="0"/>
              </a:rPr>
              <a:t>oxidante. </a:t>
            </a:r>
            <a:r>
              <a:rPr lang="es-MX" sz="2750" dirty="0">
                <a:latin typeface="Arial" panose="020B0604020202020204" pitchFamily="34" charset="0"/>
                <a:cs typeface="Arial" panose="020B0604020202020204" pitchFamily="34" charset="0"/>
              </a:rPr>
              <a:t>Los estados de oxidación de los materiales sintetizados fueron caracterizados </a:t>
            </a:r>
            <a:r>
              <a:rPr lang="es-MX" sz="2750" dirty="0" smtClean="0">
                <a:latin typeface="Arial" panose="020B0604020202020204" pitchFamily="34" charset="0"/>
                <a:cs typeface="Arial" panose="020B0604020202020204" pitchFamily="34" charset="0"/>
              </a:rPr>
              <a:t>mediante una prueba de cambio de color </a:t>
            </a:r>
            <a:r>
              <a:rPr lang="es-MX" sz="2750" dirty="0">
                <a:latin typeface="Arial" panose="020B0604020202020204" pitchFamily="34" charset="0"/>
                <a:cs typeface="Arial" panose="020B0604020202020204" pitchFamily="34" charset="0"/>
              </a:rPr>
              <a:t>para determinar el </a:t>
            </a:r>
            <a:r>
              <a:rPr lang="es-MX" sz="2750" dirty="0" smtClean="0">
                <a:latin typeface="Arial" panose="020B0604020202020204" pitchFamily="34" charset="0"/>
                <a:cs typeface="Arial" panose="020B0604020202020204" pitchFamily="34" charset="0"/>
              </a:rPr>
              <a:t>pH </a:t>
            </a:r>
            <a:r>
              <a:rPr lang="es-MX" sz="2750" dirty="0">
                <a:latin typeface="Arial" panose="020B0604020202020204" pitchFamily="34" charset="0"/>
                <a:cs typeface="Arial" panose="020B0604020202020204" pitchFamily="34" charset="0"/>
              </a:rPr>
              <a:t>al que ocurre el </a:t>
            </a:r>
            <a:r>
              <a:rPr lang="es-MX" sz="2750" dirty="0" smtClean="0">
                <a:latin typeface="Arial" panose="020B0604020202020204" pitchFamily="34" charset="0"/>
                <a:cs typeface="Arial" panose="020B0604020202020204" pitchFamily="34" charset="0"/>
              </a:rPr>
              <a:t>proceso dopaje/</a:t>
            </a:r>
            <a:r>
              <a:rPr lang="es-MX" sz="275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dopaje</a:t>
            </a:r>
            <a:r>
              <a:rPr lang="es-MX" sz="2750" dirty="0">
                <a:latin typeface="Arial" panose="020B0604020202020204" pitchFamily="34" charset="0"/>
                <a:cs typeface="Arial" panose="020B0604020202020204" pitchFamily="34" charset="0"/>
              </a:rPr>
              <a:t>. Estos polímeros fueron sometidos a </a:t>
            </a:r>
            <a:r>
              <a:rPr lang="es-MX" sz="2750" dirty="0" smtClean="0">
                <a:latin typeface="Arial" panose="020B0604020202020204" pitchFamily="34" charset="0"/>
                <a:cs typeface="Arial" panose="020B0604020202020204" pitchFamily="34" charset="0"/>
              </a:rPr>
              <a:t>espectroscopia </a:t>
            </a:r>
            <a:r>
              <a:rPr lang="es-MX" sz="2750" dirty="0">
                <a:latin typeface="Arial" panose="020B0604020202020204" pitchFamily="34" charset="0"/>
                <a:cs typeface="Arial" panose="020B0604020202020204" pitchFamily="34" charset="0"/>
              </a:rPr>
              <a:t>de impedancia electroquímica,  conductividad eléctrica por el método de cuatro puntas y  pruebas de carga y descarga  para evaluar su aplicación como electrodos para </a:t>
            </a:r>
            <a:r>
              <a:rPr lang="es-MX" sz="2750" dirty="0" err="1">
                <a:latin typeface="Arial" panose="020B0604020202020204" pitchFamily="34" charset="0"/>
                <a:cs typeface="Arial" panose="020B0604020202020204" pitchFamily="34" charset="0"/>
              </a:rPr>
              <a:t>supercapacitores</a:t>
            </a:r>
            <a:r>
              <a:rPr lang="es-MX" sz="275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" name="CuadroTexto 6"/>
          <p:cNvSpPr txBox="1"/>
          <p:nvPr/>
        </p:nvSpPr>
        <p:spPr>
          <a:xfrm>
            <a:off x="12223517" y="9518321"/>
            <a:ext cx="7124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3200" b="1" dirty="0">
                <a:latin typeface="Arial" panose="020B0604020202020204" pitchFamily="34" charset="0"/>
                <a:cs typeface="Arial" panose="020B0604020202020204" pitchFamily="34" charset="0"/>
              </a:rPr>
              <a:t>Objetivo</a:t>
            </a:r>
          </a:p>
        </p:txBody>
      </p:sp>
      <p:sp>
        <p:nvSpPr>
          <p:cNvPr id="8" name="CuadroTexto 7"/>
          <p:cNvSpPr txBox="1"/>
          <p:nvPr/>
        </p:nvSpPr>
        <p:spPr>
          <a:xfrm>
            <a:off x="10932022" y="10098184"/>
            <a:ext cx="10116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MX" sz="2750" dirty="0" smtClean="0">
                <a:latin typeface="Arial" panose="020B0604020202020204" pitchFamily="34" charset="0"/>
                <a:cs typeface="Arial" panose="020B0604020202020204" pitchFamily="34" charset="0"/>
              </a:rPr>
              <a:t>Determinar el efecto de la relación molar en polianilinas dopadas con </a:t>
            </a:r>
            <a:r>
              <a:rPr lang="es-MX" sz="275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decilsulfato</a:t>
            </a:r>
            <a:r>
              <a:rPr lang="es-MX" sz="2750" dirty="0" smtClean="0">
                <a:latin typeface="Arial" panose="020B0604020202020204" pitchFamily="34" charset="0"/>
                <a:cs typeface="Arial" panose="020B0604020202020204" pitchFamily="34" charset="0"/>
              </a:rPr>
              <a:t> y ácido clorhídrico sobre la capacitancia específica en electrodos para </a:t>
            </a:r>
            <a:r>
              <a:rPr lang="es-MX" sz="275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ercapacitores</a:t>
            </a:r>
            <a:r>
              <a:rPr lang="es-MX" sz="275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MX" sz="27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uadroTexto 14"/>
          <p:cNvSpPr txBox="1"/>
          <p:nvPr/>
        </p:nvSpPr>
        <p:spPr>
          <a:xfrm>
            <a:off x="574957" y="3538909"/>
            <a:ext cx="20484805" cy="203106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MX" sz="6200" b="1" dirty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EÑO DE POLIANILINAS PARA APLICACIÓN EN ELECTRODOS PARA SUPERCAPACITORES</a:t>
            </a:r>
          </a:p>
        </p:txBody>
      </p:sp>
      <p:sp>
        <p:nvSpPr>
          <p:cNvPr id="16" name="Rectángulo 15"/>
          <p:cNvSpPr/>
          <p:nvPr/>
        </p:nvSpPr>
        <p:spPr>
          <a:xfrm>
            <a:off x="557360" y="6265904"/>
            <a:ext cx="20520000" cy="216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sz="4017"/>
          </a:p>
        </p:txBody>
      </p:sp>
      <p:sp>
        <p:nvSpPr>
          <p:cNvPr id="20" name="Rectángulo 19"/>
          <p:cNvSpPr/>
          <p:nvPr/>
        </p:nvSpPr>
        <p:spPr>
          <a:xfrm>
            <a:off x="514972" y="9288916"/>
            <a:ext cx="10008000" cy="216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sz="4017"/>
          </a:p>
        </p:txBody>
      </p:sp>
      <p:sp>
        <p:nvSpPr>
          <p:cNvPr id="29" name="Rectángulo 28"/>
          <p:cNvSpPr/>
          <p:nvPr/>
        </p:nvSpPr>
        <p:spPr>
          <a:xfrm>
            <a:off x="11031659" y="11527573"/>
            <a:ext cx="10045701" cy="216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sz="4017"/>
          </a:p>
        </p:txBody>
      </p:sp>
      <p:sp>
        <p:nvSpPr>
          <p:cNvPr id="30" name="CuadroTexto 29"/>
          <p:cNvSpPr txBox="1"/>
          <p:nvPr/>
        </p:nvSpPr>
        <p:spPr>
          <a:xfrm>
            <a:off x="1934693" y="9537472"/>
            <a:ext cx="7124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3200" b="1" dirty="0">
                <a:latin typeface="Arial" panose="020B0604020202020204" pitchFamily="34" charset="0"/>
                <a:cs typeface="Arial" panose="020B0604020202020204" pitchFamily="34" charset="0"/>
              </a:rPr>
              <a:t>Introducción</a:t>
            </a:r>
          </a:p>
        </p:txBody>
      </p:sp>
      <p:sp>
        <p:nvSpPr>
          <p:cNvPr id="31" name="Rectángulo 30"/>
          <p:cNvSpPr/>
          <p:nvPr/>
        </p:nvSpPr>
        <p:spPr>
          <a:xfrm>
            <a:off x="514972" y="17602568"/>
            <a:ext cx="10012797" cy="216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sz="4017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CuadroTexto 31"/>
          <p:cNvSpPr txBox="1"/>
          <p:nvPr/>
        </p:nvSpPr>
        <p:spPr>
          <a:xfrm>
            <a:off x="14150448" y="29907925"/>
            <a:ext cx="32701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ferencias</a:t>
            </a:r>
            <a:endParaRPr lang="es-MX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CuadroTexto 33"/>
          <p:cNvSpPr txBox="1"/>
          <p:nvPr/>
        </p:nvSpPr>
        <p:spPr>
          <a:xfrm>
            <a:off x="2025448" y="17890568"/>
            <a:ext cx="7124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3200" b="1" dirty="0">
                <a:latin typeface="Arial" panose="020B0604020202020204" pitchFamily="34" charset="0"/>
                <a:cs typeface="Arial" panose="020B0604020202020204" pitchFamily="34" charset="0"/>
              </a:rPr>
              <a:t>Metodología</a:t>
            </a:r>
          </a:p>
        </p:txBody>
      </p:sp>
      <p:graphicFrame>
        <p:nvGraphicFramePr>
          <p:cNvPr id="60" name="Tabla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0954614"/>
              </p:ext>
            </p:extLst>
          </p:nvPr>
        </p:nvGraphicFramePr>
        <p:xfrm>
          <a:off x="550996" y="18967224"/>
          <a:ext cx="7019634" cy="3827163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343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34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22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622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579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87747"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estra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ilina </a:t>
                      </a:r>
                      <a:r>
                        <a:rPr lang="es-MX" sz="2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oles)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1</a:t>
                      </a:r>
                      <a:r>
                        <a:rPr lang="es-MX" sz="2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oles)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PS</a:t>
                      </a:r>
                    </a:p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oles)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CL</a:t>
                      </a:r>
                    </a:p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oles)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3887">
                <a:tc>
                  <a:txBody>
                    <a:bodyPr/>
                    <a:lstStyle/>
                    <a:p>
                      <a:pPr algn="ctr"/>
                      <a:r>
                        <a:rPr lang="es-MX" sz="22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ni</a:t>
                      </a:r>
                      <a:r>
                        <a:rPr lang="es-MX" sz="22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P1</a:t>
                      </a:r>
                      <a:endParaRPr lang="es-MX" sz="2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marL="0" marR="0" indent="0" algn="ctr" defTabSz="2743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28</a:t>
                      </a: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marL="0" marR="0" indent="0" algn="ctr" defTabSz="2743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336</a:t>
                      </a: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marL="0" marR="0" indent="0" algn="ctr" defTabSz="2743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1998" marR="71998" marT="35999" marB="35999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2529">
                <a:tc>
                  <a:txBody>
                    <a:bodyPr/>
                    <a:lstStyle/>
                    <a:p>
                      <a:pPr algn="ctr"/>
                      <a:r>
                        <a:rPr lang="es-MX" sz="22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ni-HCl</a:t>
                      </a:r>
                      <a:endParaRPr lang="es-MX" sz="2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28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336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28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3887">
                <a:tc>
                  <a:txBody>
                    <a:bodyPr/>
                    <a:lstStyle/>
                    <a:p>
                      <a:pPr algn="ctr"/>
                      <a:r>
                        <a:rPr lang="es-MX" sz="22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P 1-1</a:t>
                      </a:r>
                      <a:endParaRPr lang="es-MX" sz="2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28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marL="0" marR="0" indent="0" algn="ctr" defTabSz="2743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28</a:t>
                      </a: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marL="0" marR="0" indent="0" algn="ctr" defTabSz="2743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672</a:t>
                      </a: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marL="0" marR="0" indent="0" algn="ctr" defTabSz="2743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28</a:t>
                      </a:r>
                    </a:p>
                  </a:txBody>
                  <a:tcPr marL="71998" marR="71998" marT="35999" marB="35999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3887">
                <a:tc>
                  <a:txBody>
                    <a:bodyPr/>
                    <a:lstStyle/>
                    <a:p>
                      <a:pPr algn="ctr"/>
                      <a:r>
                        <a:rPr lang="es-MX" sz="22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P 1-2</a:t>
                      </a:r>
                      <a:endParaRPr lang="es-MX" sz="2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56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marL="0" marR="0" indent="0" algn="ctr" defTabSz="2743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28</a:t>
                      </a: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marL="0" marR="0" indent="0" algn="ctr" defTabSz="2743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008</a:t>
                      </a: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marL="0" marR="0" indent="0" algn="ctr" defTabSz="2743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56</a:t>
                      </a:r>
                    </a:p>
                  </a:txBody>
                  <a:tcPr marL="71998" marR="71998" marT="35999" marB="35999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3887"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P 1-3</a:t>
                      </a:r>
                      <a:endParaRPr lang="es-MX" sz="2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84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marL="0" marR="0" indent="0" algn="ctr" defTabSz="2743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28</a:t>
                      </a: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marL="0" marR="0" indent="0" algn="ctr" defTabSz="2743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344</a:t>
                      </a: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marL="0" marR="0" indent="0" algn="ctr" defTabSz="2743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84</a:t>
                      </a:r>
                    </a:p>
                  </a:txBody>
                  <a:tcPr marL="71998" marR="71998" marT="35999" marB="35999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1339"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P 1-4</a:t>
                      </a:r>
                      <a:endParaRPr lang="es-MX" sz="2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12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marL="0" marR="0" indent="0" algn="ctr" defTabSz="2743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28</a:t>
                      </a: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marL="0" marR="0" indent="0" algn="ctr" defTabSz="2743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68</a:t>
                      </a: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marL="0" marR="0" indent="0" algn="ctr" defTabSz="2743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12</a:t>
                      </a:r>
                    </a:p>
                  </a:txBody>
                  <a:tcPr marL="71998" marR="71998" marT="35999" marB="35999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4" name="Rectángulo 63"/>
          <p:cNvSpPr/>
          <p:nvPr/>
        </p:nvSpPr>
        <p:spPr>
          <a:xfrm>
            <a:off x="562477" y="10142316"/>
            <a:ext cx="1000918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30"/>
              </a:spcAft>
            </a:pPr>
            <a:r>
              <a:rPr lang="es-MX" sz="275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 polianilina es uno de los polímeros </a:t>
            </a:r>
            <a:r>
              <a:rPr lang="es-MX" sz="275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lectroconductores </a:t>
            </a:r>
            <a:r>
              <a:rPr lang="es-MX" sz="275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PCE) más estudiados hasta la fecha debido a su bajo costo, facilidad de síntesis </a:t>
            </a:r>
            <a:r>
              <a:rPr lang="es-MX" sz="275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y estabilidad [</a:t>
            </a:r>
            <a:r>
              <a:rPr lang="es-MX" sz="275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].  La alta movilidad de los electrones por los enlaces conjugados dentro de las macromoléculas </a:t>
            </a:r>
            <a:r>
              <a:rPr lang="es-MX" sz="275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s </a:t>
            </a:r>
            <a:r>
              <a:rPr lang="es-MX" sz="275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sponsable por la </a:t>
            </a:r>
            <a:r>
              <a:rPr lang="es-MX" sz="275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levada </a:t>
            </a:r>
            <a:r>
              <a:rPr lang="es-MX" sz="275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nductividad [1], por la cual los </a:t>
            </a:r>
            <a:r>
              <a:rPr lang="es-MX" sz="275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CE </a:t>
            </a:r>
            <a:r>
              <a:rPr lang="es-MX" sz="275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on candidatos para la fabricación de dispositivos de almacenamiento </a:t>
            </a:r>
            <a:r>
              <a:rPr lang="es-MX" sz="275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 </a:t>
            </a:r>
            <a:r>
              <a:rPr lang="es-MX" sz="275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nergía </a:t>
            </a:r>
            <a:r>
              <a:rPr lang="es-MX" sz="275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mo </a:t>
            </a:r>
            <a:r>
              <a:rPr lang="es-MX" sz="275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percapacitores</a:t>
            </a:r>
            <a:r>
              <a:rPr lang="es-MX" sz="275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s-MX" sz="275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3</a:t>
            </a:r>
            <a:r>
              <a:rPr lang="es-MX" sz="275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.</a:t>
            </a:r>
            <a:endParaRPr lang="es-MX" sz="275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6" name="CuadroTexto 65"/>
          <p:cNvSpPr txBox="1"/>
          <p:nvPr/>
        </p:nvSpPr>
        <p:spPr>
          <a:xfrm>
            <a:off x="3422229" y="5632102"/>
            <a:ext cx="14708116" cy="84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. Moya, </a:t>
            </a:r>
            <a:r>
              <a:rPr lang="es-MX" sz="32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s-MX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ánchez, C. Hernández, J. Olmedo, A. Domínguez, A. Zaragoza </a:t>
            </a:r>
            <a:endParaRPr lang="es-MX" sz="32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s-MX" sz="2520" b="1" baseline="30000" dirty="0"/>
          </a:p>
        </p:txBody>
      </p:sp>
      <p:graphicFrame>
        <p:nvGraphicFramePr>
          <p:cNvPr id="76" name="Tabla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5452259"/>
              </p:ext>
            </p:extLst>
          </p:nvPr>
        </p:nvGraphicFramePr>
        <p:xfrm>
          <a:off x="11048673" y="19471099"/>
          <a:ext cx="4338637" cy="266665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614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24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35609"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estra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pacitancia específica</a:t>
                      </a:r>
                      <a:r>
                        <a:rPr lang="es-MX" sz="2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F g</a:t>
                      </a:r>
                      <a:r>
                        <a:rPr lang="es-MX" sz="22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r>
                        <a:rPr lang="es-MX" sz="2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0216"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ni-P1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73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5183">
                <a:tc>
                  <a:txBody>
                    <a:bodyPr/>
                    <a:lstStyle/>
                    <a:p>
                      <a:pPr marL="0" marR="0" indent="0" algn="ctr" defTabSz="215999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MX" sz="22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ni-HCl</a:t>
                      </a:r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marL="71998" marR="71998" marT="35999" marB="359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1.45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8368"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-1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4.89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-4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6.16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Rectángulo 1"/>
          <p:cNvSpPr/>
          <p:nvPr/>
        </p:nvSpPr>
        <p:spPr>
          <a:xfrm>
            <a:off x="502944" y="3218281"/>
            <a:ext cx="20558419" cy="2880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1998" tIns="35999" rIns="71998" bIns="3599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s-MX" sz="4017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1" name="Rectángulo 40"/>
          <p:cNvSpPr/>
          <p:nvPr/>
        </p:nvSpPr>
        <p:spPr>
          <a:xfrm>
            <a:off x="562477" y="5472850"/>
            <a:ext cx="20523201" cy="180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sz="4017"/>
          </a:p>
        </p:txBody>
      </p:sp>
      <p:sp>
        <p:nvSpPr>
          <p:cNvPr id="10" name="CuadroTexto 9"/>
          <p:cNvSpPr txBox="1"/>
          <p:nvPr/>
        </p:nvSpPr>
        <p:spPr>
          <a:xfrm>
            <a:off x="534551" y="30512643"/>
            <a:ext cx="1000354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MX" sz="2400" dirty="0">
                <a:latin typeface="Arial" panose="020B0604020202020204" pitchFamily="34" charset="0"/>
                <a:cs typeface="Arial" panose="020B0604020202020204" pitchFamily="34" charset="0"/>
              </a:rPr>
              <a:t>Agradezco a </a:t>
            </a:r>
            <a:r>
              <a:rPr lang="es-MX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IMAV, ITCH, </a:t>
            </a:r>
            <a:r>
              <a:rPr lang="es-MX" sz="2400" dirty="0">
                <a:latin typeface="Arial" panose="020B0604020202020204" pitchFamily="34" charset="0"/>
                <a:cs typeface="Arial" panose="020B0604020202020204" pitchFamily="34" charset="0"/>
              </a:rPr>
              <a:t>a mis compañeros </a:t>
            </a:r>
            <a:r>
              <a:rPr lang="es-MX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e Laboratorio de Química de </a:t>
            </a:r>
            <a:r>
              <a:rPr lang="es-MX" sz="24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s-MX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límeros, a Rodolfo Villarreal, </a:t>
            </a:r>
            <a:r>
              <a:rPr lang="es-MX" sz="24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s-MX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a Dra. M.T. Ochoa</a:t>
            </a:r>
            <a:r>
              <a:rPr lang="es-MX" sz="24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s-MX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l Dr. </a:t>
            </a:r>
            <a:r>
              <a:rPr lang="es-MX" sz="2400" dirty="0">
                <a:latin typeface="Arial" panose="020B0604020202020204" pitchFamily="34" charset="0"/>
                <a:cs typeface="Arial" panose="020B0604020202020204" pitchFamily="34" charset="0"/>
              </a:rPr>
              <a:t>José </a:t>
            </a:r>
            <a:r>
              <a:rPr lang="es-MX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. Espinoza y al Ing. Luis De La Torre por su valiosa colaboración a este trabajo.</a:t>
            </a:r>
            <a:endParaRPr lang="es-MX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CuadroTexto 46"/>
          <p:cNvSpPr txBox="1"/>
          <p:nvPr/>
        </p:nvSpPr>
        <p:spPr>
          <a:xfrm>
            <a:off x="1978325" y="26801310"/>
            <a:ext cx="7124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3200" b="1" dirty="0">
                <a:latin typeface="Arial" panose="020B0604020202020204" pitchFamily="34" charset="0"/>
                <a:cs typeface="Arial" panose="020B0604020202020204" pitchFamily="34" charset="0"/>
              </a:rPr>
              <a:t>Conclusiones</a:t>
            </a:r>
          </a:p>
        </p:txBody>
      </p:sp>
      <p:graphicFrame>
        <p:nvGraphicFramePr>
          <p:cNvPr id="21" name="Tabla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43061"/>
              </p:ext>
            </p:extLst>
          </p:nvPr>
        </p:nvGraphicFramePr>
        <p:xfrm>
          <a:off x="15636908" y="18070213"/>
          <a:ext cx="5380668" cy="404994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6903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03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90694"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estra</a:t>
                      </a:r>
                      <a:endParaRPr lang="es-MX" sz="2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ductividad</a:t>
                      </a:r>
                    </a:p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S cm</a:t>
                      </a:r>
                      <a:r>
                        <a:rPr lang="es-MX" sz="22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6541">
                <a:tc>
                  <a:txBody>
                    <a:bodyPr/>
                    <a:lstStyle/>
                    <a:p>
                      <a:pPr algn="ctr"/>
                      <a:r>
                        <a:rPr lang="es-MX" sz="22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ni</a:t>
                      </a:r>
                      <a:r>
                        <a:rPr lang="es-MX" sz="22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P1</a:t>
                      </a:r>
                      <a:endParaRPr lang="es-MX" sz="2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69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6541">
                <a:tc>
                  <a:txBody>
                    <a:bodyPr/>
                    <a:lstStyle/>
                    <a:p>
                      <a:pPr algn="ctr"/>
                      <a:r>
                        <a:rPr lang="es-MX" sz="22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ni-HCl</a:t>
                      </a:r>
                      <a:endParaRPr lang="es-MX" sz="2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1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6541">
                <a:tc>
                  <a:txBody>
                    <a:bodyPr/>
                    <a:lstStyle/>
                    <a:p>
                      <a:pPr algn="ctr"/>
                      <a:r>
                        <a:rPr lang="es-MX" sz="22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-1</a:t>
                      </a:r>
                      <a:endParaRPr lang="es-MX" sz="2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46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6541">
                <a:tc>
                  <a:txBody>
                    <a:bodyPr/>
                    <a:lstStyle/>
                    <a:p>
                      <a:pPr algn="ctr"/>
                      <a:r>
                        <a:rPr lang="es-MX" sz="22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-2</a:t>
                      </a:r>
                      <a:endParaRPr lang="es-MX" sz="2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148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6541"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-3</a:t>
                      </a:r>
                      <a:endParaRPr lang="es-MX" sz="2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643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26541">
                <a:tc>
                  <a:txBody>
                    <a:bodyPr/>
                    <a:lstStyle/>
                    <a:p>
                      <a:pPr algn="ctr"/>
                      <a:r>
                        <a:rPr lang="es-MX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-4</a:t>
                      </a:r>
                      <a:endParaRPr lang="es-MX" sz="2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998" marR="71998" marT="35999" marB="35999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MX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99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2" name="Rectángulo 51"/>
          <p:cNvSpPr/>
          <p:nvPr/>
        </p:nvSpPr>
        <p:spPr>
          <a:xfrm>
            <a:off x="11015663" y="29649435"/>
            <a:ext cx="10045700" cy="216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sz="4017"/>
          </a:p>
        </p:txBody>
      </p:sp>
      <p:sp>
        <p:nvSpPr>
          <p:cNvPr id="54" name="Rectángulo 53"/>
          <p:cNvSpPr/>
          <p:nvPr/>
        </p:nvSpPr>
        <p:spPr>
          <a:xfrm>
            <a:off x="499020" y="26509501"/>
            <a:ext cx="10011600" cy="216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sz="4017"/>
          </a:p>
        </p:txBody>
      </p:sp>
      <p:sp>
        <p:nvSpPr>
          <p:cNvPr id="22" name="CuadroTexto 21"/>
          <p:cNvSpPr txBox="1"/>
          <p:nvPr/>
        </p:nvSpPr>
        <p:spPr>
          <a:xfrm>
            <a:off x="502944" y="27374508"/>
            <a:ext cx="10043208" cy="2208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MX" sz="2750" dirty="0" smtClean="0">
                <a:latin typeface="Arial" panose="020B0604020202020204" pitchFamily="34" charset="0"/>
                <a:cs typeface="Arial" panose="020B0604020202020204" pitchFamily="34" charset="0"/>
              </a:rPr>
              <a:t>Con este estudio se determinó que al dopar la polianilina con </a:t>
            </a:r>
            <a:r>
              <a:rPr lang="es-MX" sz="275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es-MX" sz="2750" dirty="0" smtClean="0">
                <a:latin typeface="Arial" panose="020B0604020202020204" pitchFamily="34" charset="0"/>
                <a:cs typeface="Arial" panose="020B0604020202020204" pitchFamily="34" charset="0"/>
              </a:rPr>
              <a:t> y DS, el material adquirió capacitancia específica proporcional a la cantidad de cada dopante presente, por tanto, se concluye que el dopaje con </a:t>
            </a:r>
            <a:r>
              <a:rPr lang="es-MX" sz="275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es-MX" sz="2750" dirty="0" smtClean="0">
                <a:latin typeface="Arial" panose="020B0604020202020204" pitchFamily="34" charset="0"/>
                <a:cs typeface="Arial" panose="020B0604020202020204" pitchFamily="34" charset="0"/>
              </a:rPr>
              <a:t> otorgó mejores resultados para ser aplicado en </a:t>
            </a:r>
            <a:r>
              <a:rPr lang="es-MX" sz="275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ercapacitores</a:t>
            </a:r>
            <a:r>
              <a:rPr lang="es-MX" sz="275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MX" sz="27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CuadroTexto 27"/>
          <p:cNvSpPr txBox="1"/>
          <p:nvPr/>
        </p:nvSpPr>
        <p:spPr>
          <a:xfrm>
            <a:off x="11015662" y="30492700"/>
            <a:ext cx="10007305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MX" sz="2250" dirty="0" smtClean="0">
                <a:latin typeface="Arial" panose="020B0604020202020204" pitchFamily="34" charset="0"/>
                <a:cs typeface="Arial" panose="020B0604020202020204" pitchFamily="34" charset="0"/>
              </a:rPr>
              <a:t>[1] Lota et al., </a:t>
            </a:r>
            <a:r>
              <a:rPr lang="es-MX" sz="225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ournal</a:t>
            </a:r>
            <a:r>
              <a:rPr lang="es-MX" sz="225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MX" sz="2250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s-MX" sz="2250" dirty="0" err="1">
                <a:latin typeface="Arial" panose="020B0604020202020204" pitchFamily="34" charset="0"/>
                <a:cs typeface="Arial" panose="020B0604020202020204" pitchFamily="34" charset="0"/>
              </a:rPr>
              <a:t>Physics</a:t>
            </a:r>
            <a:r>
              <a:rPr lang="es-MX" sz="225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s-MX" sz="2250" dirty="0" err="1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es-MX" sz="2250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s-MX" sz="225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ids</a:t>
            </a:r>
            <a:r>
              <a:rPr lang="es-MX" sz="2250" dirty="0" smtClean="0">
                <a:latin typeface="Arial" panose="020B0604020202020204" pitchFamily="34" charset="0"/>
                <a:cs typeface="Arial" panose="020B0604020202020204" pitchFamily="34" charset="0"/>
              </a:rPr>
              <a:t>, 2004, 65, 295-301.</a:t>
            </a:r>
          </a:p>
          <a:p>
            <a:pPr algn="just"/>
            <a:r>
              <a:rPr lang="es-MX" sz="2250" dirty="0" smtClean="0">
                <a:latin typeface="Arial" panose="020B0604020202020204" pitchFamily="34" charset="0"/>
                <a:cs typeface="Arial" panose="020B0604020202020204" pitchFamily="34" charset="0"/>
              </a:rPr>
              <a:t>[2] </a:t>
            </a:r>
            <a:r>
              <a:rPr lang="es-MX" sz="225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drigues</a:t>
            </a:r>
            <a:r>
              <a:rPr lang="es-MX" sz="2250" dirty="0" smtClean="0">
                <a:latin typeface="Arial" panose="020B0604020202020204" pitchFamily="34" charset="0"/>
                <a:cs typeface="Arial" panose="020B0604020202020204" pitchFamily="34" charset="0"/>
              </a:rPr>
              <a:t> et al., </a:t>
            </a:r>
            <a:r>
              <a:rPr lang="es-MX" sz="225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uropean</a:t>
            </a:r>
            <a:r>
              <a:rPr lang="es-MX" sz="225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MX" sz="2250" dirty="0" err="1">
                <a:latin typeface="Arial" panose="020B0604020202020204" pitchFamily="34" charset="0"/>
                <a:cs typeface="Arial" panose="020B0604020202020204" pitchFamily="34" charset="0"/>
              </a:rPr>
              <a:t>Polymer</a:t>
            </a:r>
            <a:r>
              <a:rPr lang="es-MX" sz="22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MX" sz="225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ournal</a:t>
            </a:r>
            <a:r>
              <a:rPr lang="es-MX" sz="2250" dirty="0" smtClean="0">
                <a:latin typeface="Arial" panose="020B0604020202020204" pitchFamily="34" charset="0"/>
                <a:cs typeface="Arial" panose="020B0604020202020204" pitchFamily="34" charset="0"/>
              </a:rPr>
              <a:t>, 2002, 38, 2213-2217.</a:t>
            </a:r>
          </a:p>
          <a:p>
            <a:pPr algn="just"/>
            <a:r>
              <a:rPr lang="es-MX" sz="2250" dirty="0" smtClean="0">
                <a:latin typeface="Arial" panose="020B0604020202020204" pitchFamily="34" charset="0"/>
                <a:cs typeface="Arial" panose="020B0604020202020204" pitchFamily="34" charset="0"/>
              </a:rPr>
              <a:t>[3] </a:t>
            </a:r>
            <a:r>
              <a:rPr lang="es-MX" sz="225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ngari</a:t>
            </a:r>
            <a:r>
              <a:rPr lang="es-MX" sz="2250" dirty="0" smtClean="0">
                <a:latin typeface="Arial" panose="020B0604020202020204" pitchFamily="34" charset="0"/>
                <a:cs typeface="Arial" panose="020B0604020202020204" pitchFamily="34" charset="0"/>
              </a:rPr>
              <a:t> et al., </a:t>
            </a:r>
            <a:r>
              <a:rPr lang="es-MX" sz="225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ournal</a:t>
            </a:r>
            <a:r>
              <a:rPr lang="es-MX" sz="225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MX" sz="2250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s-MX" sz="2250" dirty="0" err="1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es-MX" sz="22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MX" sz="225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r>
              <a:rPr lang="es-MX" sz="2250" dirty="0" smtClean="0">
                <a:latin typeface="Arial" panose="020B0604020202020204" pitchFamily="34" charset="0"/>
                <a:cs typeface="Arial" panose="020B0604020202020204" pitchFamily="34" charset="0"/>
              </a:rPr>
              <a:t>, 2012, 139, 72-79.</a:t>
            </a:r>
            <a:endParaRPr lang="es-MX" sz="22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553415"/>
              </p:ext>
            </p:extLst>
          </p:nvPr>
        </p:nvGraphicFramePr>
        <p:xfrm>
          <a:off x="1104586" y="22915456"/>
          <a:ext cx="4735689" cy="3189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" name="CS ChemDraw Drawing" r:id="rId9" imgW="5964326" imgH="4016950" progId="ChemDraw.Document.6.0">
                  <p:embed/>
                </p:oleObj>
              </mc:Choice>
              <mc:Fallback>
                <p:oleObj name="CS ChemDraw Drawing" r:id="rId9" imgW="5964326" imgH="40169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4586" y="22915456"/>
                        <a:ext cx="4735689" cy="3189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CuadroTexto 58"/>
          <p:cNvSpPr txBox="1"/>
          <p:nvPr/>
        </p:nvSpPr>
        <p:spPr>
          <a:xfrm>
            <a:off x="1978325" y="29861157"/>
            <a:ext cx="7124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gradecimientos</a:t>
            </a:r>
            <a:endParaRPr lang="es-MX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Rectángulo 61"/>
          <p:cNvSpPr/>
          <p:nvPr/>
        </p:nvSpPr>
        <p:spPr>
          <a:xfrm>
            <a:off x="500063" y="29650672"/>
            <a:ext cx="10011600" cy="216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sz="4017"/>
          </a:p>
        </p:txBody>
      </p:sp>
      <p:graphicFrame>
        <p:nvGraphicFramePr>
          <p:cNvPr id="49" name="Objeto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504110"/>
              </p:ext>
            </p:extLst>
          </p:nvPr>
        </p:nvGraphicFramePr>
        <p:xfrm>
          <a:off x="7968220" y="18527451"/>
          <a:ext cx="2304716" cy="515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3" name="CS ChemDraw Drawing" r:id="rId11" imgW="1681994" imgH="3765443" progId="ChemDraw.Document.6.0">
                  <p:embed/>
                </p:oleObj>
              </mc:Choice>
              <mc:Fallback>
                <p:oleObj name="CS ChemDraw Drawing" r:id="rId11" imgW="1681994" imgH="37654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68220" y="18527451"/>
                        <a:ext cx="2304716" cy="515695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uadroTexto 34"/>
          <p:cNvSpPr txBox="1"/>
          <p:nvPr/>
        </p:nvSpPr>
        <p:spPr>
          <a:xfrm>
            <a:off x="12492482" y="11743573"/>
            <a:ext cx="7124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3200" b="1" dirty="0">
                <a:latin typeface="Arial" panose="020B0604020202020204" pitchFamily="34" charset="0"/>
                <a:cs typeface="Arial" panose="020B0604020202020204" pitchFamily="34" charset="0"/>
              </a:rPr>
              <a:t>Resultados</a:t>
            </a:r>
          </a:p>
        </p:txBody>
      </p:sp>
      <p:pic>
        <p:nvPicPr>
          <p:cNvPr id="55" name="Imagen 5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0853" y="24166497"/>
            <a:ext cx="1953695" cy="2014119"/>
          </a:xfrm>
          <a:prstGeom prst="rect">
            <a:avLst/>
          </a:prstGeom>
          <a:ln>
            <a:noFill/>
          </a:ln>
        </p:spPr>
      </p:pic>
      <p:sp>
        <p:nvSpPr>
          <p:cNvPr id="2276" name="Flecha derecha 2275"/>
          <p:cNvSpPr/>
          <p:nvPr/>
        </p:nvSpPr>
        <p:spPr>
          <a:xfrm>
            <a:off x="6030290" y="24568174"/>
            <a:ext cx="1511160" cy="6053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285" name="Triángulo isósceles 2284"/>
          <p:cNvSpPr/>
          <p:nvPr/>
        </p:nvSpPr>
        <p:spPr>
          <a:xfrm rot="10800000">
            <a:off x="7947025" y="23684404"/>
            <a:ext cx="2246926" cy="1382712"/>
          </a:xfrm>
          <a:prstGeom prst="triangle">
            <a:avLst>
              <a:gd name="adj" fmla="val 60912"/>
            </a:avLst>
          </a:prstGeom>
          <a:solidFill>
            <a:schemeClr val="bg1">
              <a:lumMod val="85000"/>
              <a:alpha val="24000"/>
            </a:schemeClr>
          </a:solidFill>
          <a:ln>
            <a:noFill/>
          </a:ln>
          <a:effectLst>
            <a:outerShdw blurRad="50800" dist="50800" dir="5400000" algn="ctr" rotWithShape="0">
              <a:srgbClr val="000000">
                <a:alpha val="98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286" name="CuadroTexto 2285"/>
          <p:cNvSpPr txBox="1"/>
          <p:nvPr/>
        </p:nvSpPr>
        <p:spPr>
          <a:xfrm>
            <a:off x="7947025" y="22149760"/>
            <a:ext cx="965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i="1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endParaRPr lang="es-MX" sz="3200" i="1" dirty="0">
              <a:solidFill>
                <a:schemeClr val="bg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CuadroTexto 86"/>
          <p:cNvSpPr txBox="1"/>
          <p:nvPr/>
        </p:nvSpPr>
        <p:spPr>
          <a:xfrm>
            <a:off x="9427556" y="19401522"/>
            <a:ext cx="965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i="1" dirty="0" err="1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endParaRPr lang="es-MX" sz="3200" i="1" dirty="0">
              <a:solidFill>
                <a:schemeClr val="bg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91" name="Imagen 229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69860" y="13671420"/>
            <a:ext cx="6156859" cy="3409871"/>
          </a:xfrm>
          <a:prstGeom prst="rect">
            <a:avLst/>
          </a:prstGeom>
        </p:spPr>
      </p:pic>
      <p:sp>
        <p:nvSpPr>
          <p:cNvPr id="3" name="CuadroTexto 2"/>
          <p:cNvSpPr txBox="1"/>
          <p:nvPr/>
        </p:nvSpPr>
        <p:spPr>
          <a:xfrm>
            <a:off x="856943" y="17193752"/>
            <a:ext cx="37041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g. 1.  Diagrama de </a:t>
            </a:r>
            <a:r>
              <a:rPr lang="es-MX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gone</a:t>
            </a:r>
            <a:r>
              <a:rPr lang="es-MX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MX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CuadroTexto 49"/>
          <p:cNvSpPr txBox="1"/>
          <p:nvPr/>
        </p:nvSpPr>
        <p:spPr>
          <a:xfrm>
            <a:off x="5606088" y="17176404"/>
            <a:ext cx="42660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g. 2.  </a:t>
            </a:r>
            <a:r>
              <a:rPr lang="es-MX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ercapacitor</a:t>
            </a:r>
            <a:r>
              <a:rPr lang="es-MX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MX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radáico</a:t>
            </a:r>
            <a:r>
              <a:rPr lang="es-MX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MX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CuadroTexto 52"/>
          <p:cNvSpPr txBox="1"/>
          <p:nvPr/>
        </p:nvSpPr>
        <p:spPr>
          <a:xfrm>
            <a:off x="2795161" y="26033290"/>
            <a:ext cx="31493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g. 3</a:t>
            </a:r>
            <a:r>
              <a:rPr lang="es-MX" sz="20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s-MX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Ruta de síntesis.</a:t>
            </a:r>
            <a:endParaRPr lang="es-MX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589518" y="18498267"/>
            <a:ext cx="55180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abla 1. Relación en moles de los reactivos.</a:t>
            </a:r>
            <a:endParaRPr lang="es-MX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ángulo 8"/>
          <p:cNvSpPr/>
          <p:nvPr/>
        </p:nvSpPr>
        <p:spPr>
          <a:xfrm>
            <a:off x="11085302" y="18335072"/>
            <a:ext cx="44785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000" b="1" dirty="0">
                <a:latin typeface="Arial" panose="020B0604020202020204" pitchFamily="34" charset="0"/>
                <a:cs typeface="Arial" panose="020B0604020202020204" pitchFamily="34" charset="0"/>
              </a:rPr>
              <a:t>Fig. </a:t>
            </a:r>
            <a:r>
              <a:rPr lang="es-MX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4.  Cambio de color dopaje/</a:t>
            </a:r>
            <a:r>
              <a:rPr lang="es-MX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dopaje</a:t>
            </a:r>
            <a:r>
              <a:rPr lang="es-MX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MX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Rectángulo 55"/>
          <p:cNvSpPr/>
          <p:nvPr/>
        </p:nvSpPr>
        <p:spPr>
          <a:xfrm>
            <a:off x="11019024" y="19013630"/>
            <a:ext cx="45448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abla 2. Capacitancia específica. </a:t>
            </a:r>
            <a:endParaRPr lang="es-MX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Imagen 1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22406" y="12207190"/>
            <a:ext cx="6350980" cy="4860000"/>
          </a:xfrm>
          <a:prstGeom prst="rect">
            <a:avLst/>
          </a:prstGeom>
        </p:spPr>
      </p:pic>
      <p:sp>
        <p:nvSpPr>
          <p:cNvPr id="57" name="Rectángulo 56"/>
          <p:cNvSpPr/>
          <p:nvPr/>
        </p:nvSpPr>
        <p:spPr>
          <a:xfrm>
            <a:off x="15585452" y="16975800"/>
            <a:ext cx="44785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000" b="1" dirty="0">
                <a:latin typeface="Arial" panose="020B0604020202020204" pitchFamily="34" charset="0"/>
                <a:cs typeface="Arial" panose="020B0604020202020204" pitchFamily="34" charset="0"/>
              </a:rPr>
              <a:t>Fig. </a:t>
            </a:r>
            <a:r>
              <a:rPr lang="es-MX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s-MX" sz="20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s-MX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Espectro de impedancia.</a:t>
            </a:r>
            <a:endParaRPr lang="es-MX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Rectángulo 57"/>
          <p:cNvSpPr/>
          <p:nvPr/>
        </p:nvSpPr>
        <p:spPr>
          <a:xfrm>
            <a:off x="15544186" y="17643292"/>
            <a:ext cx="44785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abla 3. Conductividad.</a:t>
            </a:r>
            <a:endParaRPr lang="es-MX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CuadroTexto 60"/>
          <p:cNvSpPr txBox="1"/>
          <p:nvPr/>
        </p:nvSpPr>
        <p:spPr>
          <a:xfrm>
            <a:off x="13196116" y="29242070"/>
            <a:ext cx="6420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g. 6. Carga/descarga </a:t>
            </a:r>
            <a:r>
              <a:rPr lang="es-MX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lvanoestática</a:t>
            </a:r>
            <a:r>
              <a:rPr lang="es-MX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MX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Imagen 24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3611" y="22212188"/>
            <a:ext cx="4798518" cy="3672000"/>
          </a:xfrm>
          <a:prstGeom prst="rect">
            <a:avLst/>
          </a:prstGeom>
        </p:spPr>
      </p:pic>
      <p:sp>
        <p:nvSpPr>
          <p:cNvPr id="17" name="Rectángulo 16"/>
          <p:cNvSpPr/>
          <p:nvPr/>
        </p:nvSpPr>
        <p:spPr>
          <a:xfrm>
            <a:off x="11015663" y="9288916"/>
            <a:ext cx="10008213" cy="216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sz="4017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3572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822</TotalTime>
  <Words>540</Words>
  <Application>Microsoft Office PowerPoint</Application>
  <PresentationFormat>Personalizado</PresentationFormat>
  <Paragraphs>91</Paragraphs>
  <Slides>1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Tema de Office</vt:lpstr>
      <vt:lpstr>CS ChemDraw Drawing</vt:lpstr>
      <vt:lpstr>Presentación de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Armando</dc:creator>
  <cp:lastModifiedBy>design</cp:lastModifiedBy>
  <cp:revision>212</cp:revision>
  <cp:lastPrinted>2017-07-10T17:23:18Z</cp:lastPrinted>
  <dcterms:created xsi:type="dcterms:W3CDTF">2017-06-26T05:00:11Z</dcterms:created>
  <dcterms:modified xsi:type="dcterms:W3CDTF">2017-07-10T17:55:16Z</dcterms:modified>
</cp:coreProperties>
</file>